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78" r:id="rId3"/>
    <p:sldId id="272" r:id="rId4"/>
    <p:sldId id="257" r:id="rId5"/>
    <p:sldId id="259" r:id="rId6"/>
    <p:sldId id="260" r:id="rId7"/>
    <p:sldId id="261" r:id="rId8"/>
    <p:sldId id="262" r:id="rId9"/>
    <p:sldId id="277" r:id="rId10"/>
    <p:sldId id="275" r:id="rId11"/>
    <p:sldId id="27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6600"/>
    <a:srgbClr val="800080"/>
    <a:srgbClr val="00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10" autoAdjust="0"/>
  </p:normalViewPr>
  <p:slideViewPr>
    <p:cSldViewPr>
      <p:cViewPr varScale="1">
        <p:scale>
          <a:sx n="61" d="100"/>
          <a:sy n="61" d="100"/>
        </p:scale>
        <p:origin x="884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9BBF-C6CF-431E-B381-35EA11334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6A23-A0AE-4A2D-9E1C-94FE2151B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1D0E7-0928-4982-96E1-B127ACFC8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/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3512D-4486-4047-8635-79069D992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6752-BAB1-4643-8CA6-1D0388179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32856-A99E-41DA-B3DD-F5703D669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08C5-23EC-4431-8630-BD0D3D484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A4375-FC4A-4581-9C5D-34A9D23A8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913A-DE65-4903-ACCA-EFFE0D0C5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F7B6-9E79-44E4-B595-43A1C22C3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0746-3AD9-4DBB-ABE5-12005D346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D464C-A1E6-48E8-9F39-8AA191484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B9DF1662-2E50-4932-9CB8-660E2D750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audio" Target="../media/audio1.wav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6.gif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5"/>
          <p:cNvSpPr>
            <a:spLocks noChangeArrowheads="1" noChangeShapeType="1" noTextEdit="1"/>
          </p:cNvSpPr>
          <p:nvPr/>
        </p:nvSpPr>
        <p:spPr bwMode="auto">
          <a:xfrm>
            <a:off x="2362200" y="1143000"/>
            <a:ext cx="38290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ởi</a:t>
            </a:r>
            <a:r>
              <a:rPr lang="en-US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ộng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0" y="2286000"/>
            <a:ext cx="899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en-US" sz="3200" b="1" dirty="0" err="1">
                <a:latin typeface="Times New Roman" pitchFamily="18" charset="0"/>
              </a:rPr>
              <a:t>Viết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các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số</a:t>
            </a:r>
            <a:r>
              <a:rPr lang="en-US" altLang="en-US" sz="3200" b="1" dirty="0">
                <a:latin typeface="Times New Roman" pitchFamily="18" charset="0"/>
              </a:rPr>
              <a:t> 4567; 4630; 6514; 6447 </a:t>
            </a:r>
            <a:r>
              <a:rPr lang="en-US" altLang="en-US" sz="3200" b="1" dirty="0" err="1">
                <a:latin typeface="Times New Roman" pitchFamily="18" charset="0"/>
              </a:rPr>
              <a:t>theo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thứ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tự</a:t>
            </a:r>
            <a:r>
              <a:rPr lang="en-US" altLang="en-US" sz="3200" b="1" dirty="0">
                <a:latin typeface="Times New Roman" pitchFamily="18" charset="0"/>
              </a:rPr>
              <a:t>:</a:t>
            </a:r>
          </a:p>
          <a:p>
            <a:pPr marL="342900" indent="-342900"/>
            <a:endParaRPr lang="en-US" altLang="en-US" sz="3200" b="1" dirty="0">
              <a:latin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5800" y="2971800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a) Từ bé đến lớn</a:t>
            </a:r>
          </a:p>
          <a:p>
            <a:pPr marL="342900" indent="-342900"/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4572000"/>
            <a:ext cx="814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a) Từ bé đến lớn : 4567, 4630,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6447, 6514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8178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 altLang="en-US" sz="36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</a:rPr>
              <a:t>b) Từ lớn đến bé: 6514, 6447,</a:t>
            </a:r>
            <a:r>
              <a:rPr lang="en-US" altLang="en-US" sz="3600" b="1" dirty="0">
                <a:solidFill>
                  <a:srgbClr val="0000FF"/>
                </a:solidFill>
              </a:rPr>
              <a:t>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</a:rPr>
              <a:t>4630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en-US" sz="3600" dirty="0">
                <a:solidFill>
                  <a:srgbClr val="0000FF"/>
                </a:solidFill>
              </a:rPr>
              <a:t>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</a:rPr>
              <a:t>4567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4800" y="2971800"/>
            <a:ext cx="487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altLang="en-US" sz="3600" b="1"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b) Từ lớn đến b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81" grpId="0"/>
      <p:bldP spid="3081" grpId="1"/>
      <p:bldP spid="3082" grpId="1" build="allAtOnce"/>
      <p:bldP spid="3083" grpId="0"/>
      <p:bldP spid="3083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6630" name="AutoShape 6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6263"/>
            <a:ext cx="8991600" cy="1328737"/>
          </a:xfrm>
          <a:prstGeom prst="horizontalScroll">
            <a:avLst>
              <a:gd name="adj" fmla="val 12500"/>
            </a:avLst>
          </a:prstGeom>
          <a:blipFill>
            <a:blip r:embed="rId2"/>
            <a:stretch>
              <a:fillRect/>
            </a:stretch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latin typeface="Arial" panose="020B0604020202020204" pitchFamily="34" charset="0"/>
                <a:cs typeface="+mn-cs"/>
              </a:rPr>
              <a:t> 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B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C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A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37910" name="Rectangle 17"/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11" name="Rectangle 18"/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37906" name="Rectangle 21"/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7" name="Rectangle 22"/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8" name="Rectangle 23"/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9" name="Rectangle 24"/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3138"/>
            <a:ext cx="400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3" name="Text Box 2"/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4" name="Text Box 3"/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95" name="Text Box 4"/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6" name="Text Box 5"/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871913" y="2465388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 phân số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400" b="1">
              <a:solidFill>
                <a:srgbClr val="FFFF00"/>
              </a:solidFill>
            </a:endParaRPr>
          </a:p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pPr eaLnBrk="0" hangingPunct="0"/>
            <a:endParaRPr lang="en-US" altLang="en-US" sz="24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5816600" y="982663"/>
          <a:ext cx="549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215713" imgH="393359" progId="Equation.3">
                  <p:embed/>
                </p:oleObj>
              </mc:Choice>
              <mc:Fallback>
                <p:oleObj name="Equation" r:id="rId3" imgW="215713" imgH="393359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982663"/>
                        <a:ext cx="5492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2498725"/>
          <a:ext cx="53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498725"/>
                        <a:ext cx="531813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3"/>
          <p:cNvGraphicFramePr>
            <a:graphicFrameLocks noChangeAspect="1"/>
          </p:cNvGraphicFramePr>
          <p:nvPr/>
        </p:nvGraphicFramePr>
        <p:xfrm>
          <a:off x="5816600" y="3924300"/>
          <a:ext cx="52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924300"/>
                        <a:ext cx="5254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44"/>
          <p:cNvGraphicFramePr>
            <a:graphicFrameLocks noChangeAspect="1"/>
          </p:cNvGraphicFramePr>
          <p:nvPr/>
        </p:nvGraphicFramePr>
        <p:xfrm>
          <a:off x="5757863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2. Chọn đáp án đúng: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Trong những số sau, số nào chia hết cho 5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371600" y="2386013"/>
            <a:ext cx="403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itchFamily="18" charset="0"/>
              </a:rPr>
              <a:t>6027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71600" y="405288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c.   1700   ;  2455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371600" y="3230563"/>
            <a:ext cx="358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b.  2533   ;  4729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1143000" y="4038600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92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Group 4"/>
          <p:cNvGrpSpPr>
            <a:grpSpLocks/>
          </p:cNvGrpSpPr>
          <p:nvPr/>
        </p:nvGrpSpPr>
        <p:grpSpPr bwMode="auto">
          <a:xfrm>
            <a:off x="2872499" y="1409700"/>
            <a:ext cx="1825625" cy="914400"/>
            <a:chOff x="1584" y="1776"/>
            <a:chExt cx="1200" cy="624"/>
          </a:xfrm>
        </p:grpSpPr>
        <p:sp>
          <p:nvSpPr>
            <p:cNvPr id="30775" name="Rectangle 5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6" name="Rectangle 6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7" name="Rectangle 7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8" name="Rectangle 8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9" name="Rectangle 9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22" name="Group 10"/>
          <p:cNvGrpSpPr>
            <a:grpSpLocks/>
          </p:cNvGrpSpPr>
          <p:nvPr/>
        </p:nvGrpSpPr>
        <p:grpSpPr bwMode="auto">
          <a:xfrm>
            <a:off x="7288924" y="1181100"/>
            <a:ext cx="765175" cy="1201738"/>
            <a:chOff x="4128" y="1824"/>
            <a:chExt cx="384" cy="768"/>
          </a:xfrm>
        </p:grpSpPr>
        <p:sp>
          <p:nvSpPr>
            <p:cNvPr id="30767" name="AutoShape 11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8" name="AutoShape 12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9" name="AutoShape 13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0" name="AutoShape 14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1" name="AutoShape 15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2" name="AutoShape 16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3" name="AutoShape 17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4" name="AutoShape 18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30723" name="Picture 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1524" y="1104900"/>
            <a:ext cx="1828800" cy="13874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1057987" y="24765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25" name="Text Box 21"/>
          <p:cNvSpPr txBox="1">
            <a:spLocks noChangeArrowheads="1"/>
          </p:cNvSpPr>
          <p:nvPr/>
        </p:nvSpPr>
        <p:spPr bwMode="auto">
          <a:xfrm>
            <a:off x="27699" y="493713"/>
            <a:ext cx="909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3267787" y="24003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27" name="Text Box 23"/>
          <p:cNvSpPr txBox="1">
            <a:spLocks noChangeArrowheads="1"/>
          </p:cNvSpPr>
          <p:nvPr/>
        </p:nvSpPr>
        <p:spPr bwMode="auto">
          <a:xfrm>
            <a:off x="5553787" y="24003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7153987" y="24003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30729" name="Group 25"/>
          <p:cNvGrpSpPr>
            <a:grpSpLocks/>
          </p:cNvGrpSpPr>
          <p:nvPr/>
        </p:nvGrpSpPr>
        <p:grpSpPr bwMode="auto">
          <a:xfrm>
            <a:off x="1040524" y="1485900"/>
            <a:ext cx="990600" cy="914400"/>
            <a:chOff x="240" y="2016"/>
            <a:chExt cx="1056" cy="960"/>
          </a:xfrm>
        </p:grpSpPr>
        <p:sp>
          <p:nvSpPr>
            <p:cNvPr id="30763" name="Rectangle 2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4" name="Rectangle 2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5" name="Rectangle 2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6" name="Rectangle 2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0" name="Group 30"/>
          <p:cNvGrpSpPr>
            <a:grpSpLocks/>
          </p:cNvGrpSpPr>
          <p:nvPr/>
        </p:nvGrpSpPr>
        <p:grpSpPr bwMode="auto">
          <a:xfrm>
            <a:off x="278524" y="3314700"/>
            <a:ext cx="1676400" cy="1054100"/>
            <a:chOff x="624" y="768"/>
            <a:chExt cx="1440" cy="904"/>
          </a:xfrm>
        </p:grpSpPr>
        <p:sp>
          <p:nvSpPr>
            <p:cNvPr id="30760" name="Oval 31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0761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AutoShape 33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1" name="Group 34"/>
          <p:cNvGrpSpPr>
            <a:grpSpLocks/>
          </p:cNvGrpSpPr>
          <p:nvPr/>
        </p:nvGrpSpPr>
        <p:grpSpPr bwMode="auto">
          <a:xfrm>
            <a:off x="2488324" y="3543300"/>
            <a:ext cx="2362200" cy="838200"/>
            <a:chOff x="2736" y="1632"/>
            <a:chExt cx="2208" cy="792"/>
          </a:xfrm>
        </p:grpSpPr>
        <p:sp>
          <p:nvSpPr>
            <p:cNvPr id="30753" name="AutoShape 3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4" name="AutoShape 3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5" name="AutoShape 3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6" name="AutoShape 3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7" name="AutoShape 3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8" name="AutoShape 4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9" name="AutoShape 4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2" name="Group 42"/>
          <p:cNvGrpSpPr>
            <a:grpSpLocks/>
          </p:cNvGrpSpPr>
          <p:nvPr/>
        </p:nvGrpSpPr>
        <p:grpSpPr bwMode="auto">
          <a:xfrm>
            <a:off x="5536324" y="3581400"/>
            <a:ext cx="2895600" cy="800100"/>
            <a:chOff x="240" y="2640"/>
            <a:chExt cx="2130" cy="744"/>
          </a:xfrm>
        </p:grpSpPr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7" name="AutoShape 44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8" name="AutoShape 45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0" name="AutoShape 47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1" name="AutoShape 48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2" name="AutoShape 49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3" name="Group 50"/>
          <p:cNvGrpSpPr>
            <a:grpSpLocks/>
          </p:cNvGrpSpPr>
          <p:nvPr/>
        </p:nvGrpSpPr>
        <p:grpSpPr bwMode="auto">
          <a:xfrm>
            <a:off x="2488324" y="4737100"/>
            <a:ext cx="4038600" cy="838200"/>
            <a:chOff x="2679" y="1536"/>
            <a:chExt cx="2955" cy="714"/>
          </a:xfrm>
        </p:grpSpPr>
        <p:sp>
          <p:nvSpPr>
            <p:cNvPr id="30740" name="AutoShape 51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1" name="AutoShape 52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2" name="AutoShape 53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3" name="AutoShape 54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0744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745" name="AutoShape 56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n-US" altLang="en-US"/>
            </a:p>
          </p:txBody>
        </p:sp>
      </p:grpSp>
      <p:sp>
        <p:nvSpPr>
          <p:cNvPr id="30734" name="Text Box 57"/>
          <p:cNvSpPr txBox="1">
            <a:spLocks noChangeArrowheads="1"/>
          </p:cNvSpPr>
          <p:nvPr/>
        </p:nvSpPr>
        <p:spPr bwMode="auto">
          <a:xfrm>
            <a:off x="430924" y="43053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35" name="Text Box 58"/>
          <p:cNvSpPr txBox="1">
            <a:spLocks noChangeArrowheads="1"/>
          </p:cNvSpPr>
          <p:nvPr/>
        </p:nvSpPr>
        <p:spPr bwMode="auto">
          <a:xfrm>
            <a:off x="3174124" y="43053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36" name="Text Box 59"/>
          <p:cNvSpPr txBox="1">
            <a:spLocks noChangeArrowheads="1"/>
          </p:cNvSpPr>
          <p:nvPr/>
        </p:nvSpPr>
        <p:spPr bwMode="auto">
          <a:xfrm>
            <a:off x="6450724" y="43053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37" name="Text Box 60"/>
          <p:cNvSpPr txBox="1">
            <a:spLocks noChangeArrowheads="1"/>
          </p:cNvSpPr>
          <p:nvPr/>
        </p:nvSpPr>
        <p:spPr bwMode="auto">
          <a:xfrm>
            <a:off x="4012324" y="546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sp>
        <p:nvSpPr>
          <p:cNvPr id="30738" name="Text Box 61"/>
          <p:cNvSpPr txBox="1">
            <a:spLocks noChangeArrowheads="1"/>
          </p:cNvSpPr>
          <p:nvPr/>
        </p:nvSpPr>
        <p:spPr bwMode="auto">
          <a:xfrm>
            <a:off x="-26276" y="2933700"/>
            <a:ext cx="909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) Viết hỗn số chỉ phần đã tô màu của mỗi hình dưới đây:</a:t>
            </a:r>
          </a:p>
          <a:p>
            <a:endParaRPr lang="en-US" altLang="en-US" sz="24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31783" name="Rectangle 8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4" name="Rectangle 9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5" name="Rectangle 10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6" name="Rectangle 11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7" name="Rectangle 12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6" name="AutoShape 15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7" name="AutoShape 16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8" name="AutoShape 17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9" name="AutoShape 18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0" name="AutoShape 19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1" name="AutoShape 20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2" name="AutoShape 21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1</a:t>
            </a: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98425" y="1263650"/>
            <a:ext cx="9090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8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762000" y="5257800"/>
            <a:ext cx="533400" cy="1295400"/>
            <a:chOff x="480" y="3360"/>
            <a:chExt cx="336" cy="816"/>
          </a:xfrm>
        </p:grpSpPr>
        <p:sp>
          <p:nvSpPr>
            <p:cNvPr id="31772" name="Text Box 40"/>
            <p:cNvSpPr txBox="1">
              <a:spLocks noChangeArrowheads="1"/>
            </p:cNvSpPr>
            <p:nvPr/>
          </p:nvSpPr>
          <p:spPr bwMode="auto">
            <a:xfrm>
              <a:off x="528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73" name="Text Box 41"/>
            <p:cNvSpPr txBox="1">
              <a:spLocks noChangeArrowheads="1"/>
            </p:cNvSpPr>
            <p:nvPr/>
          </p:nvSpPr>
          <p:spPr bwMode="auto">
            <a:xfrm>
              <a:off x="524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1774" name="Line 42"/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2" name="Group 62"/>
          <p:cNvGrpSpPr>
            <a:grpSpLocks/>
          </p:cNvGrpSpPr>
          <p:nvPr/>
        </p:nvGrpSpPr>
        <p:grpSpPr bwMode="auto">
          <a:xfrm>
            <a:off x="3200400" y="5257800"/>
            <a:ext cx="533400" cy="1295400"/>
            <a:chOff x="2016" y="3360"/>
            <a:chExt cx="336" cy="816"/>
          </a:xfrm>
        </p:grpSpPr>
        <p:sp>
          <p:nvSpPr>
            <p:cNvPr id="31769" name="Text Box 45"/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70" name="Text Box 46"/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/>
          <p:cNvGrpSpPr>
            <a:grpSpLocks/>
          </p:cNvGrpSpPr>
          <p:nvPr/>
        </p:nvGrpSpPr>
        <p:grpSpPr bwMode="auto">
          <a:xfrm>
            <a:off x="5943600" y="5318125"/>
            <a:ext cx="533400" cy="1250950"/>
            <a:chOff x="3744" y="3350"/>
            <a:chExt cx="336" cy="788"/>
          </a:xfrm>
        </p:grpSpPr>
        <p:sp>
          <p:nvSpPr>
            <p:cNvPr id="31766" name="Text Box 49"/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67" name="Text Box 50"/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8" name="Line 51"/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/>
          <p:cNvGrpSpPr>
            <a:grpSpLocks/>
          </p:cNvGrpSpPr>
          <p:nvPr/>
        </p:nvGrpSpPr>
        <p:grpSpPr bwMode="auto">
          <a:xfrm>
            <a:off x="8001000" y="5318125"/>
            <a:ext cx="533400" cy="1235075"/>
            <a:chOff x="5040" y="3350"/>
            <a:chExt cx="336" cy="778"/>
          </a:xfrm>
        </p:grpSpPr>
        <p:sp>
          <p:nvSpPr>
            <p:cNvPr id="31763" name="Text Box 53"/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64" name="Text Box 54"/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5" name="Line 55"/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8" name="Group 60"/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31759" name="Rectangle 5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0" name="Rectangle 5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1" name="Rectangle 5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2" name="Rectangle 5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31"/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32822" name="Oval 2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28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24" name="AutoShape 4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32815" name="AutoShape 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6" name="AutoShape 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7" name="AutoShape 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9" name="AutoShape 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0" name="AutoShape 1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1" name="AutoShape 1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32808" name="AutoShape 12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9" name="AutoShape 13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0" name="AutoShape 14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1" name="AutoShape 15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3" name="AutoShape 17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4" name="AutoShape 18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32802" name="AutoShape 23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3" name="AutoShape 24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4" name="AutoShape 25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5" name="AutoShape 26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2806" name="Picture 2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807" name="AutoShape 28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2773" name="Text Box 32"/>
          <p:cNvSpPr txBox="1">
            <a:spLocks noChangeArrowheads="1"/>
          </p:cNvSpPr>
          <p:nvPr/>
        </p:nvSpPr>
        <p:spPr bwMode="auto">
          <a:xfrm>
            <a:off x="-28575" y="1295400"/>
            <a:ext cx="9090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b) Viết hỗn số chỉ phần đã tô màu của mỗi hình dưới đây:</a:t>
            </a:r>
          </a:p>
        </p:txBody>
      </p:sp>
      <p:sp>
        <p:nvSpPr>
          <p:cNvPr id="32774" name="Text Box 33"/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4390" name="Group 54"/>
          <p:cNvGrpSpPr>
            <a:grpSpLocks/>
          </p:cNvGrpSpPr>
          <p:nvPr/>
        </p:nvGrpSpPr>
        <p:grpSpPr bwMode="auto">
          <a:xfrm>
            <a:off x="1289050" y="3335338"/>
            <a:ext cx="920750" cy="1084262"/>
            <a:chOff x="668" y="2149"/>
            <a:chExt cx="580" cy="683"/>
          </a:xfrm>
        </p:grpSpPr>
        <p:grpSp>
          <p:nvGrpSpPr>
            <p:cNvPr id="32797" name="Group 37"/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32799" name="Text Box 38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00" name="Text Box 39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801" name="Line 40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8" name="Text Box 53"/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5632450" y="3352800"/>
            <a:ext cx="920750" cy="1084263"/>
            <a:chOff x="3500" y="2112"/>
            <a:chExt cx="580" cy="683"/>
          </a:xfrm>
        </p:grpSpPr>
        <p:grpSp>
          <p:nvGrpSpPr>
            <p:cNvPr id="32792" name="Group 41"/>
            <p:cNvGrpSpPr>
              <a:grpSpLocks/>
            </p:cNvGrpSpPr>
            <p:nvPr/>
          </p:nvGrpSpPr>
          <p:grpSpPr bwMode="auto">
            <a:xfrm>
              <a:off x="3744" y="2112"/>
              <a:ext cx="336" cy="683"/>
              <a:chOff x="480" y="3157"/>
              <a:chExt cx="336" cy="683"/>
            </a:xfrm>
          </p:grpSpPr>
          <p:sp>
            <p:nvSpPr>
              <p:cNvPr id="32794" name="Text Box 42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5" name="Text Box 43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796" name="Line 44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3" name="Text Box 55"/>
            <p:cNvSpPr txBox="1">
              <a:spLocks noChangeArrowheads="1"/>
            </p:cNvSpPr>
            <p:nvPr/>
          </p:nvSpPr>
          <p:spPr bwMode="auto">
            <a:xfrm>
              <a:off x="3500" y="225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1295400" y="5697538"/>
            <a:ext cx="914400" cy="1084262"/>
            <a:chOff x="672" y="3637"/>
            <a:chExt cx="576" cy="683"/>
          </a:xfrm>
        </p:grpSpPr>
        <p:grpSp>
          <p:nvGrpSpPr>
            <p:cNvPr id="32787" name="Group 45"/>
            <p:cNvGrpSpPr>
              <a:grpSpLocks/>
            </p:cNvGrpSpPr>
            <p:nvPr/>
          </p:nvGrpSpPr>
          <p:grpSpPr bwMode="auto">
            <a:xfrm>
              <a:off x="912" y="3637"/>
              <a:ext cx="336" cy="683"/>
              <a:chOff x="480" y="3157"/>
              <a:chExt cx="336" cy="683"/>
            </a:xfrm>
          </p:grpSpPr>
          <p:sp>
            <p:nvSpPr>
              <p:cNvPr id="32789" name="Text Box 46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90" name="Text Box 47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1" name="Line 48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8" name="Text Box 56"/>
            <p:cNvSpPr txBox="1">
              <a:spLocks noChangeArrowheads="1"/>
            </p:cNvSpPr>
            <p:nvPr/>
          </p:nvSpPr>
          <p:spPr bwMode="auto">
            <a:xfrm>
              <a:off x="672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14395" name="Group 59"/>
          <p:cNvGrpSpPr>
            <a:grpSpLocks/>
          </p:cNvGrpSpPr>
          <p:nvPr/>
        </p:nvGrpSpPr>
        <p:grpSpPr bwMode="auto">
          <a:xfrm>
            <a:off x="6165850" y="5697538"/>
            <a:ext cx="920750" cy="1084262"/>
            <a:chOff x="3788" y="3637"/>
            <a:chExt cx="580" cy="683"/>
          </a:xfrm>
        </p:grpSpPr>
        <p:grpSp>
          <p:nvGrpSpPr>
            <p:cNvPr id="32782" name="Group 49"/>
            <p:cNvGrpSpPr>
              <a:grpSpLocks/>
            </p:cNvGrpSpPr>
            <p:nvPr/>
          </p:nvGrpSpPr>
          <p:grpSpPr bwMode="auto">
            <a:xfrm>
              <a:off x="4032" y="3637"/>
              <a:ext cx="336" cy="683"/>
              <a:chOff x="480" y="3157"/>
              <a:chExt cx="336" cy="683"/>
            </a:xfrm>
          </p:grpSpPr>
          <p:sp>
            <p:nvSpPr>
              <p:cNvPr id="32784" name="Text Box 50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785" name="Text Box 51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86" name="Line 52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3" name="Text Box 57"/>
            <p:cNvSpPr txBox="1">
              <a:spLocks noChangeArrowheads="1"/>
            </p:cNvSpPr>
            <p:nvPr/>
          </p:nvSpPr>
          <p:spPr bwMode="auto">
            <a:xfrm>
              <a:off x="3788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/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2. Rút gọn các phân số:</a:t>
            </a:r>
          </a:p>
        </p:txBody>
      </p:sp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33887" name="Text Box 6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88" name="Text Box 7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89" name="Line 8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5" name="Group 33"/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33884" name="Text Box 10"/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85" name="Text Box 11"/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86" name="Line 12"/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34"/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33881" name="Text Box 14"/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82" name="Text Box 15"/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83" name="Line 16"/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7" name="Group 35"/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33878" name="Text Box 18"/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79" name="Text Box 19"/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80" name="Line 20"/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8" name="Group 36"/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33875" name="Text Box 22"/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33876" name="Text Box 23"/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33877" name="Line 24"/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0" name="Text Box 30"/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2" name="Text Box 32"/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grpSp>
        <p:nvGrpSpPr>
          <p:cNvPr id="8261" name="Group 37"/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33872" name="Text Box 38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73" name="Text Box 39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74" name="Line 40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/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33867" name="Text Box 41"/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3868" name="Group 42"/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33869" name="Text Box 4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 : 3</a:t>
                </a:r>
              </a:p>
            </p:txBody>
          </p:sp>
          <p:sp>
            <p:nvSpPr>
              <p:cNvPr id="33870" name="Text Box 4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6 : 3</a:t>
                </a:r>
              </a:p>
            </p:txBody>
          </p:sp>
          <p:sp>
            <p:nvSpPr>
              <p:cNvPr id="33871" name="Line 4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33862" name="Group 46"/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33864" name="Text Box 47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865" name="Text Box 48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3866" name="Line 49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3" name="Text Box 50"/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299" name="Group 107"/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33858" name="Text Box 54"/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59" name="Text Box 55"/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60" name="Line 56"/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57"/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0" name="Group 108"/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33855" name="Text Box 59"/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 : 6</a:t>
              </a:r>
            </a:p>
          </p:txBody>
        </p:sp>
        <p:sp>
          <p:nvSpPr>
            <p:cNvPr id="33856" name="Text Box 60"/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 : 6</a:t>
              </a:r>
            </a:p>
          </p:txBody>
        </p:sp>
        <p:sp>
          <p:nvSpPr>
            <p:cNvPr id="33857" name="Line 61"/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33850" name="Group 62"/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33852" name="Text Box 6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3853" name="Text Box 6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854" name="Line 6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1" name="Text Box 66"/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33847" name="Text Box 69"/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48" name="Text Box 70"/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49" name="Line 71"/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/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33844" name="Text Box 73"/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: 5</a:t>
              </a:r>
            </a:p>
          </p:txBody>
        </p:sp>
        <p:sp>
          <p:nvSpPr>
            <p:cNvPr id="33845" name="Text Box 74"/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 : 5</a:t>
              </a:r>
            </a:p>
          </p:txBody>
        </p:sp>
        <p:sp>
          <p:nvSpPr>
            <p:cNvPr id="33846" name="Line 75"/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/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33841" name="Text Box 77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42" name="Text Box 78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3843" name="Line 79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/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5" name="Group 113"/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33838" name="Text Box 83"/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39" name="Text Box 84"/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40" name="Line 85"/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/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29" name="Text Box 87"/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40 : 10</a:t>
            </a:r>
          </a:p>
        </p:txBody>
      </p:sp>
      <p:sp>
        <p:nvSpPr>
          <p:cNvPr id="8230" name="Text Box 88"/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90 : 10</a:t>
            </a:r>
          </a:p>
        </p:txBody>
      </p:sp>
      <p:sp>
        <p:nvSpPr>
          <p:cNvPr id="8231" name="Line 89"/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32" name="Group 90"/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33835" name="Text Box 91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3836" name="Text Box 92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3837" name="Line 93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/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13" name="Text Box 96"/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75</a:t>
            </a:r>
          </a:p>
        </p:txBody>
      </p:sp>
      <p:sp>
        <p:nvSpPr>
          <p:cNvPr id="8214" name="Text Box 97"/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215" name="Line 98"/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306" name="Group 114"/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33831" name="Text Box 99"/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33832" name="Text Box 100"/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5 : 15</a:t>
              </a:r>
            </a:p>
          </p:txBody>
        </p:sp>
        <p:sp>
          <p:nvSpPr>
            <p:cNvPr id="33833" name="Text Box 101"/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0 : 15</a:t>
              </a:r>
            </a:p>
          </p:txBody>
        </p:sp>
        <p:sp>
          <p:nvSpPr>
            <p:cNvPr id="33834" name="Line 102"/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/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33828" name="Text Box 104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29" name="Text Box 105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30" name="Line 106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/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307" name="Line 115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1" grpId="0" animBg="1"/>
      <p:bldP spid="8233" grpId="0"/>
      <p:bldP spid="8213" grpId="0"/>
      <p:bldP spid="8214" grpId="0"/>
      <p:bldP spid="8215" grpId="0" animBg="1"/>
      <p:bldP spid="82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76200" y="1373188"/>
            <a:ext cx="6561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3. Quy đồng mẫu số các phân số:</a:t>
            </a:r>
          </a:p>
        </p:txBody>
      </p:sp>
      <p:grpSp>
        <p:nvGrpSpPr>
          <p:cNvPr id="34818" name="Group 72"/>
          <p:cNvGrpSpPr>
            <a:grpSpLocks/>
          </p:cNvGrpSpPr>
          <p:nvPr/>
        </p:nvGrpSpPr>
        <p:grpSpPr bwMode="auto">
          <a:xfrm>
            <a:off x="914400" y="1981200"/>
            <a:ext cx="2209800" cy="976313"/>
            <a:chOff x="241" y="1248"/>
            <a:chExt cx="1392" cy="615"/>
          </a:xfrm>
        </p:grpSpPr>
        <p:sp>
          <p:nvSpPr>
            <p:cNvPr id="34880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a) </a:t>
              </a:r>
            </a:p>
          </p:txBody>
        </p:sp>
        <p:sp>
          <p:nvSpPr>
            <p:cNvPr id="34881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82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83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85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86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grpSp>
        <p:nvGrpSpPr>
          <p:cNvPr id="34819" name="Group 73"/>
          <p:cNvGrpSpPr>
            <a:grpSpLocks/>
          </p:cNvGrpSpPr>
          <p:nvPr/>
        </p:nvGrpSpPr>
        <p:grpSpPr bwMode="auto">
          <a:xfrm>
            <a:off x="5176838" y="1981200"/>
            <a:ext cx="2324100" cy="976313"/>
            <a:chOff x="1917" y="1248"/>
            <a:chExt cx="1464" cy="615"/>
          </a:xfrm>
        </p:grpSpPr>
        <p:sp>
          <p:nvSpPr>
            <p:cNvPr id="34871" name="Text Box 17"/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b) </a:t>
              </a:r>
            </a:p>
          </p:txBody>
        </p:sp>
        <p:sp>
          <p:nvSpPr>
            <p:cNvPr id="34872" name="Text Box 19"/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73" name="Text Box 20"/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74" name="Line 21"/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Text Box 23"/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76" name="Text Box 24"/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77" name="Line 25"/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Text Box 26"/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  <p:sp>
          <p:nvSpPr>
            <p:cNvPr id="34879" name="Text Box 39"/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itchFamily="18" charset="0"/>
              </a:endParaRPr>
            </a:p>
          </p:txBody>
        </p:sp>
      </p:grpSp>
      <p:sp>
        <p:nvSpPr>
          <p:cNvPr id="34820" name="Text Box 57"/>
          <p:cNvSpPr txBox="1">
            <a:spLocks noChangeArrowheads="1"/>
          </p:cNvSpPr>
          <p:nvPr/>
        </p:nvSpPr>
        <p:spPr bwMode="auto">
          <a:xfrm>
            <a:off x="228600" y="4648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393825" y="31242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20</a:t>
            </a:r>
          </a:p>
        </p:txBody>
      </p:sp>
      <p:grpSp>
        <p:nvGrpSpPr>
          <p:cNvPr id="9304" name="Group 77"/>
          <p:cNvGrpSpPr>
            <a:grpSpLocks/>
          </p:cNvGrpSpPr>
          <p:nvPr/>
        </p:nvGrpSpPr>
        <p:grpSpPr bwMode="auto">
          <a:xfrm>
            <a:off x="838200" y="3860800"/>
            <a:ext cx="533400" cy="1112838"/>
            <a:chOff x="240" y="2432"/>
            <a:chExt cx="336" cy="701"/>
          </a:xfrm>
        </p:grpSpPr>
        <p:sp>
          <p:nvSpPr>
            <p:cNvPr id="34868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69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70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/>
          <p:cNvGrpSpPr>
            <a:grpSpLocks/>
          </p:cNvGrpSpPr>
          <p:nvPr/>
        </p:nvGrpSpPr>
        <p:grpSpPr bwMode="auto">
          <a:xfrm>
            <a:off x="1765300" y="3860800"/>
            <a:ext cx="1058863" cy="1112838"/>
            <a:chOff x="864" y="2432"/>
            <a:chExt cx="821" cy="701"/>
          </a:xfrm>
        </p:grpSpPr>
        <p:sp>
          <p:nvSpPr>
            <p:cNvPr id="34865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 x 5</a:t>
              </a:r>
            </a:p>
          </p:txBody>
        </p:sp>
        <p:sp>
          <p:nvSpPr>
            <p:cNvPr id="34866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 x 5</a:t>
              </a:r>
            </a:p>
          </p:txBody>
        </p:sp>
        <p:sp>
          <p:nvSpPr>
            <p:cNvPr id="34867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/>
          <p:cNvSpPr txBox="1">
            <a:spLocks noChangeArrowheads="1"/>
          </p:cNvSpPr>
          <p:nvPr/>
        </p:nvSpPr>
        <p:spPr bwMode="auto">
          <a:xfrm>
            <a:off x="1384300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307" name="Group 89"/>
          <p:cNvGrpSpPr>
            <a:grpSpLocks/>
          </p:cNvGrpSpPr>
          <p:nvPr/>
        </p:nvGrpSpPr>
        <p:grpSpPr bwMode="auto">
          <a:xfrm>
            <a:off x="3060700" y="3860800"/>
            <a:ext cx="596900" cy="1112838"/>
            <a:chOff x="1704" y="2432"/>
            <a:chExt cx="376" cy="701"/>
          </a:xfrm>
        </p:grpSpPr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486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/>
          <p:cNvSpPr txBox="1">
            <a:spLocks noChangeArrowheads="1"/>
          </p:cNvSpPr>
          <p:nvPr/>
        </p:nvSpPr>
        <p:spPr bwMode="auto">
          <a:xfrm>
            <a:off x="2720975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291" name="Group 92"/>
          <p:cNvGrpSpPr>
            <a:grpSpLocks/>
          </p:cNvGrpSpPr>
          <p:nvPr/>
        </p:nvGrpSpPr>
        <p:grpSpPr bwMode="auto">
          <a:xfrm>
            <a:off x="914400" y="5135563"/>
            <a:ext cx="533400" cy="1112837"/>
            <a:chOff x="240" y="2432"/>
            <a:chExt cx="336" cy="701"/>
          </a:xfrm>
        </p:grpSpPr>
        <p:sp>
          <p:nvSpPr>
            <p:cNvPr id="34859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60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61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/>
          <p:cNvGrpSpPr>
            <a:grpSpLocks/>
          </p:cNvGrpSpPr>
          <p:nvPr/>
        </p:nvGrpSpPr>
        <p:grpSpPr bwMode="auto">
          <a:xfrm>
            <a:off x="1828800" y="5135563"/>
            <a:ext cx="1058863" cy="1112837"/>
            <a:chOff x="864" y="2432"/>
            <a:chExt cx="821" cy="701"/>
          </a:xfrm>
        </p:grpSpPr>
        <p:sp>
          <p:nvSpPr>
            <p:cNvPr id="34856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 x 4</a:t>
              </a:r>
            </a:p>
          </p:txBody>
        </p:sp>
        <p:sp>
          <p:nvSpPr>
            <p:cNvPr id="34857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4</a:t>
              </a:r>
            </a:p>
          </p:txBody>
        </p:sp>
        <p:sp>
          <p:nvSpPr>
            <p:cNvPr id="34858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/>
          <p:cNvSpPr txBox="1">
            <a:spLocks noChangeArrowheads="1"/>
          </p:cNvSpPr>
          <p:nvPr/>
        </p:nvSpPr>
        <p:spPr bwMode="auto">
          <a:xfrm>
            <a:off x="1447800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294" name="Text Box 102"/>
          <p:cNvSpPr txBox="1">
            <a:spLocks noChangeArrowheads="1"/>
          </p:cNvSpPr>
          <p:nvPr/>
        </p:nvSpPr>
        <p:spPr bwMode="auto">
          <a:xfrm>
            <a:off x="3200400" y="5135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295" name="Text Box 103"/>
          <p:cNvSpPr txBox="1">
            <a:spLocks noChangeArrowheads="1"/>
          </p:cNvSpPr>
          <p:nvPr/>
        </p:nvSpPr>
        <p:spPr bwMode="auto">
          <a:xfrm>
            <a:off x="3124200" y="5668963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96" name="Line 104"/>
          <p:cNvSpPr>
            <a:spLocks noChangeShapeType="1"/>
          </p:cNvSpPr>
          <p:nvPr/>
        </p:nvSpPr>
        <p:spPr bwMode="auto">
          <a:xfrm>
            <a:off x="3175000" y="56991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7" name="Text Box 105"/>
          <p:cNvSpPr txBox="1">
            <a:spLocks noChangeArrowheads="1"/>
          </p:cNvSpPr>
          <p:nvPr/>
        </p:nvSpPr>
        <p:spPr bwMode="auto">
          <a:xfrm>
            <a:off x="2784475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2395" name="Line 107"/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356" name="Group 140"/>
          <p:cNvGrpSpPr>
            <a:grpSpLocks/>
          </p:cNvGrpSpPr>
          <p:nvPr/>
        </p:nvGrpSpPr>
        <p:grpSpPr bwMode="auto">
          <a:xfrm>
            <a:off x="5181600" y="3962400"/>
            <a:ext cx="590550" cy="1112838"/>
            <a:chOff x="3264" y="2496"/>
            <a:chExt cx="372" cy="701"/>
          </a:xfrm>
        </p:grpSpPr>
        <p:sp>
          <p:nvSpPr>
            <p:cNvPr id="34853" name="Text Box 111"/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54" name="Text Box 112"/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55" name="Line 113"/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/>
          <p:cNvGrpSpPr>
            <a:grpSpLocks/>
          </p:cNvGrpSpPr>
          <p:nvPr/>
        </p:nvGrpSpPr>
        <p:grpSpPr bwMode="auto">
          <a:xfrm>
            <a:off x="5727700" y="3962400"/>
            <a:ext cx="1492250" cy="1112838"/>
            <a:chOff x="3608" y="2496"/>
            <a:chExt cx="940" cy="701"/>
          </a:xfrm>
        </p:grpSpPr>
        <p:sp>
          <p:nvSpPr>
            <p:cNvPr id="34849" name="Text Box 115"/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3</a:t>
              </a:r>
            </a:p>
          </p:txBody>
        </p:sp>
        <p:sp>
          <p:nvSpPr>
            <p:cNvPr id="34850" name="Text Box 116"/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 x 3</a:t>
              </a:r>
            </a:p>
          </p:txBody>
        </p:sp>
        <p:sp>
          <p:nvSpPr>
            <p:cNvPr id="34851" name="Line 117"/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Text Box 118"/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9358" name="Group 142"/>
          <p:cNvGrpSpPr>
            <a:grpSpLocks/>
          </p:cNvGrpSpPr>
          <p:nvPr/>
        </p:nvGrpSpPr>
        <p:grpSpPr bwMode="auto">
          <a:xfrm>
            <a:off x="7064375" y="3962400"/>
            <a:ext cx="993775" cy="1112838"/>
            <a:chOff x="4450" y="2496"/>
            <a:chExt cx="626" cy="701"/>
          </a:xfrm>
        </p:grpSpPr>
        <p:sp>
          <p:nvSpPr>
            <p:cNvPr id="34845" name="Text Box 120"/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46" name="Text Box 121"/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7" name="Line 122"/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Text Box 123"/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12475" name="Group 187"/>
          <p:cNvGrpSpPr>
            <a:grpSpLocks/>
          </p:cNvGrpSpPr>
          <p:nvPr/>
        </p:nvGrpSpPr>
        <p:grpSpPr bwMode="auto">
          <a:xfrm>
            <a:off x="5187950" y="5211763"/>
            <a:ext cx="603250" cy="1112837"/>
            <a:chOff x="1968" y="3251"/>
            <a:chExt cx="380" cy="701"/>
          </a:xfrm>
        </p:grpSpPr>
        <p:sp>
          <p:nvSpPr>
            <p:cNvPr id="34842" name="Text Box 126"/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43" name="Text Box 127"/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4" name="Line 128"/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943600" y="30480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36</a:t>
            </a:r>
          </a:p>
        </p:txBody>
      </p:sp>
      <p:sp>
        <p:nvSpPr>
          <p:cNvPr id="9354" name="Text Box 13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9355" name="Text Box 139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019800" y="5424488"/>
            <a:ext cx="21336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(Giữ nguyê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6" grpId="0" animBg="1"/>
      <p:bldP spid="9297" grpId="0"/>
      <p:bldP spid="12395" grpId="0" animBg="1"/>
      <p:bldP spid="12427" grpId="0"/>
      <p:bldP spid="93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4. </a:t>
            </a:r>
          </a:p>
        </p:txBody>
      </p:sp>
      <p:sp>
        <p:nvSpPr>
          <p:cNvPr id="10243" name="WordArt 14"/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0</a:t>
            </a:r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9</a:t>
            </a:r>
          </a:p>
        </p:txBody>
      </p:sp>
      <p:sp>
        <p:nvSpPr>
          <p:cNvPr id="10280" name="Line 39"/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028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88" name="Text Box 18"/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89" name="Line 19"/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Text Box 20"/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91" name="Text Box 21"/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92" name="Line 22"/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23"/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sp>
        <p:nvSpPr>
          <p:cNvPr id="10281" name="Text Box 26"/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2</a:t>
            </a:r>
          </a:p>
        </p:txBody>
      </p:sp>
      <p:sp>
        <p:nvSpPr>
          <p:cNvPr id="10282" name="Text Box 27"/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83" name="Line 28"/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Text Box 29"/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6</a:t>
            </a:r>
          </a:p>
        </p:txBody>
      </p:sp>
      <p:sp>
        <p:nvSpPr>
          <p:cNvPr id="10285" name="Text Box 30"/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5</a:t>
            </a:r>
          </a:p>
        </p:txBody>
      </p:sp>
      <p:sp>
        <p:nvSpPr>
          <p:cNvPr id="10286" name="Line 31"/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4197350" y="36687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4" name="Text Box 49"/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35871" name="Group 63"/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35874" name="Text Box 52"/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5875" name="Text Box 53"/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35876" name="Line 54"/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Text Box 55"/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5878" name="Text Box 56"/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35879" name="Line 57"/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0" name="Text Box 58"/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  <p:sp>
            <p:nvSpPr>
              <p:cNvPr id="35881" name="Text Box 59"/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 x 3</a:t>
                </a:r>
              </a:p>
            </p:txBody>
          </p:sp>
          <p:sp>
            <p:nvSpPr>
              <p:cNvPr id="35882" name="Text Box 60"/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 x 3 </a:t>
                </a:r>
              </a:p>
            </p:txBody>
          </p:sp>
          <p:sp>
            <p:nvSpPr>
              <p:cNvPr id="35883" name="Line 61"/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Text Box 62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5872" name="Text Box 64"/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35873" name="Text Box 65"/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0256" name="Rectangle 68"/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4000" b="1">
                <a:latin typeface="Times New Roman" pitchFamily="18" charset="0"/>
              </a:rPr>
              <a:t>&g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&l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75" grpId="0"/>
      <p:bldP spid="10276" grpId="0"/>
      <p:bldP spid="10277" grpId="0" animBg="1"/>
      <p:bldP spid="10278" grpId="0"/>
      <p:bldP spid="10279" grpId="0"/>
      <p:bldP spid="10280" grpId="0" animBg="1"/>
      <p:bldP spid="10249" grpId="0"/>
      <p:bldP spid="11309" grpId="0"/>
      <p:bldP spid="11310" grpId="0"/>
      <p:bldP spid="11311" grpId="0"/>
      <p:bldP spid="10287" grpId="0"/>
      <p:bldP spid="10288" grpId="0"/>
      <p:bldP spid="10289" grpId="0" animBg="1"/>
      <p:bldP spid="10290" grpId="0"/>
      <p:bldP spid="10291" grpId="0"/>
      <p:bldP spid="10292" grpId="0" animBg="1"/>
      <p:bldP spid="10245" grpId="0"/>
      <p:bldP spid="10253" grpId="0"/>
      <p:bldP spid="10281" grpId="0"/>
      <p:bldP spid="10282" grpId="0"/>
      <p:bldP spid="10283" grpId="0" animBg="1"/>
      <p:bldP spid="10284" grpId="0"/>
      <p:bldP spid="10285" grpId="0"/>
      <p:bldP spid="10286" grpId="0" animBg="1"/>
      <p:bldP spid="10247" grpId="0"/>
      <p:bldP spid="10254" grpId="0"/>
      <p:bldP spid="102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Shape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WordArt 3"/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6867" name="Picture 4" descr="XMBL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9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2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3" descr="BAN_06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  <p:bldLst>
      <p:bldP spid="5120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</TotalTime>
  <Words>447</Words>
  <Application>Microsoft Office PowerPoint</Application>
  <PresentationFormat>On-screen Show (4:3)</PresentationFormat>
  <Paragraphs>204</Paragraphs>
  <Slides>1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ahoma</vt:lpstr>
      <vt:lpstr>Times New Roman</vt:lpstr>
      <vt:lpstr>VNI-Time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MY PC</cp:lastModifiedBy>
  <cp:revision>99</cp:revision>
  <dcterms:created xsi:type="dcterms:W3CDTF">2014-02-20T11:26:58Z</dcterms:created>
  <dcterms:modified xsi:type="dcterms:W3CDTF">2023-04-02T23:41:28Z</dcterms:modified>
</cp:coreProperties>
</file>